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31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74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927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379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155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771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796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23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353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052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7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4B33A-2464-4470-AD55-97675D6F2A0E}" type="datetimeFigureOut">
              <a:rPr lang="en-US" smtClean="0"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340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22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5391964"/>
              </p:ext>
            </p:extLst>
          </p:nvPr>
        </p:nvGraphicFramePr>
        <p:xfrm>
          <a:off x="685800" y="1954213"/>
          <a:ext cx="3048000" cy="264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514036"/>
              </p:ext>
            </p:extLst>
          </p:nvPr>
        </p:nvGraphicFramePr>
        <p:xfrm>
          <a:off x="4191000" y="2487613"/>
          <a:ext cx="1828800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71613"/>
              </p:ext>
            </p:extLst>
          </p:nvPr>
        </p:nvGraphicFramePr>
        <p:xfrm>
          <a:off x="3810000" y="3097213"/>
          <a:ext cx="336550" cy="36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3097213"/>
                        <a:ext cx="336550" cy="36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75419"/>
              </p:ext>
            </p:extLst>
          </p:nvPr>
        </p:nvGraphicFramePr>
        <p:xfrm>
          <a:off x="6362700" y="3162301"/>
          <a:ext cx="2587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162301"/>
                        <a:ext cx="258763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773541"/>
              </p:ext>
            </p:extLst>
          </p:nvPr>
        </p:nvGraphicFramePr>
        <p:xfrm>
          <a:off x="6781800" y="2487613"/>
          <a:ext cx="1828800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81764"/>
              </p:ext>
            </p:extLst>
          </p:nvPr>
        </p:nvGraphicFramePr>
        <p:xfrm>
          <a:off x="1371600" y="931416"/>
          <a:ext cx="616131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3593880" imgH="177480" progId="Equation.DSMT4">
                  <p:embed/>
                </p:oleObj>
              </mc:Choice>
              <mc:Fallback>
                <p:oleObj name="Equation" r:id="rId7" imgW="359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931416"/>
                        <a:ext cx="616131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13539"/>
              </p:ext>
            </p:extLst>
          </p:nvPr>
        </p:nvGraphicFramePr>
        <p:xfrm>
          <a:off x="1600200" y="4697413"/>
          <a:ext cx="8445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4697413"/>
                        <a:ext cx="8445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4991"/>
              </p:ext>
            </p:extLst>
          </p:nvPr>
        </p:nvGraphicFramePr>
        <p:xfrm>
          <a:off x="4610100" y="4265613"/>
          <a:ext cx="920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0100" y="4265613"/>
                        <a:ext cx="92075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16418"/>
              </p:ext>
            </p:extLst>
          </p:nvPr>
        </p:nvGraphicFramePr>
        <p:xfrm>
          <a:off x="6881813" y="4291013"/>
          <a:ext cx="16367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81813" y="4291013"/>
                        <a:ext cx="163671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71600" y="838200"/>
            <a:ext cx="6172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096000" y="1295400"/>
            <a:ext cx="990600" cy="13446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0"/>
          </p:cNvCxnSpPr>
          <p:nvPr/>
        </p:nvCxnSpPr>
        <p:spPr>
          <a:xfrm flipH="1" flipV="1">
            <a:off x="4800600" y="1295400"/>
            <a:ext cx="304800" cy="11922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524000" y="1295400"/>
            <a:ext cx="1752600" cy="63736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7573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231736"/>
              </p:ext>
            </p:extLst>
          </p:nvPr>
        </p:nvGraphicFramePr>
        <p:xfrm>
          <a:off x="4191000" y="2487613"/>
          <a:ext cx="1828800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48516"/>
              </p:ext>
            </p:extLst>
          </p:nvPr>
        </p:nvGraphicFramePr>
        <p:xfrm>
          <a:off x="3810000" y="3097213"/>
          <a:ext cx="336550" cy="36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3097213"/>
                        <a:ext cx="336550" cy="36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98138"/>
              </p:ext>
            </p:extLst>
          </p:nvPr>
        </p:nvGraphicFramePr>
        <p:xfrm>
          <a:off x="6218237" y="3162301"/>
          <a:ext cx="2587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7" y="3162301"/>
                        <a:ext cx="258763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5512"/>
              </p:ext>
            </p:extLst>
          </p:nvPr>
        </p:nvGraphicFramePr>
        <p:xfrm>
          <a:off x="1371600" y="931416"/>
          <a:ext cx="616131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3593880" imgH="177480" progId="Equation.DSMT4">
                  <p:embed/>
                </p:oleObj>
              </mc:Choice>
              <mc:Fallback>
                <p:oleObj name="Equation" r:id="rId7" imgW="359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931416"/>
                        <a:ext cx="616131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22555"/>
              </p:ext>
            </p:extLst>
          </p:nvPr>
        </p:nvGraphicFramePr>
        <p:xfrm>
          <a:off x="1600200" y="4926013"/>
          <a:ext cx="8445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4926013"/>
                        <a:ext cx="8445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56667"/>
              </p:ext>
            </p:extLst>
          </p:nvPr>
        </p:nvGraphicFramePr>
        <p:xfrm>
          <a:off x="4610100" y="4265613"/>
          <a:ext cx="920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0100" y="4265613"/>
                        <a:ext cx="92075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091539"/>
              </p:ext>
            </p:extLst>
          </p:nvPr>
        </p:nvGraphicFramePr>
        <p:xfrm>
          <a:off x="6881813" y="4291013"/>
          <a:ext cx="16367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81813" y="4291013"/>
                        <a:ext cx="163671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71600" y="838200"/>
            <a:ext cx="6172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6" idx="0"/>
          </p:cNvCxnSpPr>
          <p:nvPr/>
        </p:nvCxnSpPr>
        <p:spPr>
          <a:xfrm flipH="1" flipV="1">
            <a:off x="4800600" y="1295400"/>
            <a:ext cx="304800" cy="11922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9530140"/>
              </p:ext>
            </p:extLst>
          </p:nvPr>
        </p:nvGraphicFramePr>
        <p:xfrm>
          <a:off x="381000" y="1656897"/>
          <a:ext cx="3276602" cy="335642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86"/>
                <a:gridCol w="468086"/>
                <a:gridCol w="468086"/>
                <a:gridCol w="468086"/>
                <a:gridCol w="468086"/>
                <a:gridCol w="468086"/>
                <a:gridCol w="468086"/>
              </a:tblGrid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1524000" y="1295400"/>
            <a:ext cx="1752600" cy="838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313036"/>
              </p:ext>
            </p:extLst>
          </p:nvPr>
        </p:nvGraphicFramePr>
        <p:xfrm>
          <a:off x="6591300" y="2448560"/>
          <a:ext cx="2057400" cy="21050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/>
                <a:gridCol w="411480"/>
                <a:gridCol w="411480"/>
                <a:gridCol w="411480"/>
                <a:gridCol w="411480"/>
              </a:tblGrid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6096000" y="1295400"/>
            <a:ext cx="990600" cy="1600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855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8716179"/>
              </p:ext>
            </p:extLst>
          </p:nvPr>
        </p:nvGraphicFramePr>
        <p:xfrm>
          <a:off x="1676400" y="1295400"/>
          <a:ext cx="2438400" cy="2113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988727"/>
              </p:ext>
            </p:extLst>
          </p:nvPr>
        </p:nvGraphicFramePr>
        <p:xfrm>
          <a:off x="5943600" y="1153160"/>
          <a:ext cx="1219200" cy="1056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746338"/>
              </p:ext>
            </p:extLst>
          </p:nvPr>
        </p:nvGraphicFramePr>
        <p:xfrm>
          <a:off x="5943600" y="2448560"/>
          <a:ext cx="1219200" cy="1056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sp>
        <p:nvSpPr>
          <p:cNvPr id="8" name="Right Arrow 7"/>
          <p:cNvSpPr/>
          <p:nvPr/>
        </p:nvSpPr>
        <p:spPr>
          <a:xfrm>
            <a:off x="4648200" y="1676400"/>
            <a:ext cx="762000" cy="2286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4648200" y="2743200"/>
            <a:ext cx="762000" cy="2286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60462" y="1285783"/>
            <a:ext cx="1354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-Pool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267200" y="2286000"/>
            <a:ext cx="170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-Pooling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430738" y="914400"/>
            <a:ext cx="3141262" cy="2743200"/>
            <a:chOff x="363938" y="914400"/>
            <a:chExt cx="3141262" cy="27432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363938" y="3657600"/>
              <a:ext cx="314126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63938" y="914400"/>
              <a:ext cx="0" cy="2743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2848923" y="37338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210133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342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143000"/>
            <a:ext cx="29432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47285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1</TotalTime>
  <Words>154</Words>
  <Application>Microsoft Office PowerPoint</Application>
  <PresentationFormat>On-screen Show (4:3)</PresentationFormat>
  <Paragraphs>154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Shuang Ao</cp:lastModifiedBy>
  <cp:revision>12</cp:revision>
  <dcterms:created xsi:type="dcterms:W3CDTF">2015-11-19T21:23:25Z</dcterms:created>
  <dcterms:modified xsi:type="dcterms:W3CDTF">2015-12-01T15:15:57Z</dcterms:modified>
</cp:coreProperties>
</file>